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6B79090" w14:textId="77C10620" w:rsidR="008B6007" w:rsidRDefault="008B6007" w:rsidP="008B6007">
      <w:pPr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>Accelerated Geometry</w:t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>Name __________________________</w:t>
      </w:r>
    </w:p>
    <w:p w14:paraId="4314F88E" w14:textId="14015DF6" w:rsidR="008B6007" w:rsidRPr="008B6007" w:rsidRDefault="008B6007" w:rsidP="008B6007">
      <w:pPr>
        <w:rPr>
          <w:rFonts w:ascii="Tahoma" w:hAnsi="Tahoma" w:cs="Tahoma"/>
          <w:sz w:val="28"/>
          <w:szCs w:val="28"/>
        </w:rPr>
      </w:pPr>
      <w:r>
        <w:rPr>
          <w:rFonts w:ascii="Tahoma" w:hAnsi="Tahoma" w:cs="Tahoma"/>
          <w:sz w:val="28"/>
          <w:szCs w:val="28"/>
        </w:rPr>
        <w:t>Unit 1 Quiz Review</w:t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</w:r>
      <w:r>
        <w:rPr>
          <w:rFonts w:ascii="Tahoma" w:hAnsi="Tahoma" w:cs="Tahoma"/>
          <w:sz w:val="28"/>
          <w:szCs w:val="28"/>
        </w:rPr>
        <w:tab/>
        <w:t>Date ___________________________</w:t>
      </w:r>
    </w:p>
    <w:p w14:paraId="228BBF79" w14:textId="77777777" w:rsidR="008B6007" w:rsidRPr="008B6007" w:rsidRDefault="008B6007" w:rsidP="00243DC4">
      <w:pPr>
        <w:jc w:val="center"/>
        <w:rPr>
          <w:rFonts w:ascii="Tahoma" w:hAnsi="Tahoma" w:cs="Tahoma"/>
          <w:sz w:val="22"/>
          <w:szCs w:val="22"/>
        </w:rPr>
      </w:pPr>
    </w:p>
    <w:p w14:paraId="5A569632" w14:textId="77777777" w:rsidR="008B6007" w:rsidRPr="008B6007" w:rsidRDefault="008B6007" w:rsidP="00243DC4">
      <w:pPr>
        <w:jc w:val="center"/>
        <w:rPr>
          <w:rFonts w:ascii="Tahoma" w:hAnsi="Tahoma" w:cs="Tahoma"/>
          <w:sz w:val="22"/>
          <w:szCs w:val="22"/>
        </w:rPr>
      </w:pPr>
    </w:p>
    <w:p w14:paraId="714F41BB" w14:textId="663D579A" w:rsidR="00243DC4" w:rsidRPr="008B6007" w:rsidRDefault="00243DC4" w:rsidP="00243DC4">
      <w:pPr>
        <w:jc w:val="center"/>
        <w:rPr>
          <w:rFonts w:ascii="Tahoma" w:hAnsi="Tahoma" w:cs="Tahoma"/>
          <w:b/>
          <w:sz w:val="28"/>
          <w:szCs w:val="28"/>
        </w:rPr>
      </w:pPr>
      <w:r w:rsidRPr="008B6007">
        <w:rPr>
          <w:rFonts w:ascii="Tahoma" w:hAnsi="Tahoma" w:cs="Tahoma"/>
          <w:b/>
          <w:sz w:val="28"/>
          <w:szCs w:val="28"/>
        </w:rPr>
        <w:t>Distance, Midpoint &amp; Slope</w:t>
      </w:r>
    </w:p>
    <w:p w14:paraId="0899A2FD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090E87B9" w14:textId="747B6151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  <w:r w:rsidRPr="008B6007">
        <w:rPr>
          <w:rFonts w:ascii="Tahoma" w:hAnsi="Tahoma" w:cs="Tahoma"/>
          <w:b/>
          <w:sz w:val="22"/>
          <w:szCs w:val="22"/>
        </w:rPr>
        <w:t xml:space="preserve">Find the </w:t>
      </w:r>
      <w:r w:rsidRPr="008B6007">
        <w:rPr>
          <w:rFonts w:ascii="Tahoma" w:hAnsi="Tahoma" w:cs="Tahoma"/>
          <w:b/>
          <w:sz w:val="22"/>
          <w:szCs w:val="22"/>
          <w:u w:val="single"/>
        </w:rPr>
        <w:t>distance</w:t>
      </w:r>
      <w:r w:rsidRPr="008B6007">
        <w:rPr>
          <w:rFonts w:ascii="Tahoma" w:hAnsi="Tahoma" w:cs="Tahoma"/>
          <w:b/>
          <w:sz w:val="22"/>
          <w:szCs w:val="22"/>
        </w:rPr>
        <w:t xml:space="preserve"> between each pair of points in questions 1</w:t>
      </w:r>
      <w:r w:rsidR="008B6007">
        <w:rPr>
          <w:rFonts w:ascii="Tahoma" w:hAnsi="Tahoma" w:cs="Tahoma"/>
          <w:b/>
          <w:sz w:val="22"/>
          <w:szCs w:val="22"/>
        </w:rPr>
        <w:t xml:space="preserve"> &amp;</w:t>
      </w:r>
      <w:r w:rsidRPr="008B6007">
        <w:rPr>
          <w:rFonts w:ascii="Tahoma" w:hAnsi="Tahoma" w:cs="Tahoma"/>
          <w:b/>
          <w:sz w:val="22"/>
          <w:szCs w:val="22"/>
        </w:rPr>
        <w:t xml:space="preserve"> </w:t>
      </w:r>
      <w:r w:rsidR="008B6007">
        <w:rPr>
          <w:rFonts w:ascii="Tahoma" w:hAnsi="Tahoma" w:cs="Tahoma"/>
          <w:b/>
          <w:sz w:val="22"/>
          <w:szCs w:val="22"/>
        </w:rPr>
        <w:t>2</w:t>
      </w:r>
      <w:r w:rsidRPr="008B6007">
        <w:rPr>
          <w:rFonts w:ascii="Tahoma" w:hAnsi="Tahoma" w:cs="Tahoma"/>
          <w:b/>
          <w:sz w:val="22"/>
          <w:szCs w:val="22"/>
        </w:rPr>
        <w:t>.</w:t>
      </w:r>
    </w:p>
    <w:p w14:paraId="0D798672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>1.  (10, -3)</w:t>
      </w:r>
      <w:r w:rsidRPr="008B6007">
        <w:rPr>
          <w:rFonts w:ascii="Tahoma" w:hAnsi="Tahoma" w:cs="Tahoma"/>
          <w:sz w:val="22"/>
          <w:szCs w:val="22"/>
        </w:rPr>
        <w:tab/>
        <w:t>(3, 2)</w:t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  <w:t>2.  (-12, 3)</w:t>
      </w:r>
      <w:r w:rsidRPr="008B6007">
        <w:rPr>
          <w:rFonts w:ascii="Tahoma" w:hAnsi="Tahoma" w:cs="Tahoma"/>
          <w:sz w:val="22"/>
          <w:szCs w:val="22"/>
        </w:rPr>
        <w:tab/>
        <w:t>(-3, 15)</w:t>
      </w:r>
    </w:p>
    <w:p w14:paraId="06D0C6C4" w14:textId="3D835EF3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1266119E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70BE87A7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586706C8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037BFCE7" w14:textId="281F8FD9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  <w:r w:rsidRPr="008B6007">
        <w:rPr>
          <w:rFonts w:ascii="Tahoma" w:hAnsi="Tahoma" w:cs="Tahoma"/>
          <w:b/>
          <w:sz w:val="22"/>
          <w:szCs w:val="22"/>
        </w:rPr>
        <w:t xml:space="preserve">Find the length of </w:t>
      </w:r>
      <w:r w:rsidRPr="008B6007">
        <w:rPr>
          <w:rFonts w:ascii="Tahoma" w:hAnsi="Tahoma" w:cs="Tahoma"/>
          <w:b/>
          <w:position w:val="-6"/>
          <w:sz w:val="22"/>
          <w:szCs w:val="22"/>
        </w:rPr>
        <w:object w:dxaOrig="420" w:dyaOrig="340" w14:anchorId="442AB0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85pt;height:17.2pt" o:ole="">
            <v:imagedata r:id="rId4" o:title=""/>
          </v:shape>
          <o:OLEObject Type="Embed" ProgID="Equation.DSMT4" ShapeID="_x0000_i1025" DrawAspect="Content" ObjectID="_1564330951" r:id="rId5"/>
        </w:object>
      </w:r>
      <w:r w:rsidRPr="008B6007">
        <w:rPr>
          <w:rFonts w:ascii="Tahoma" w:hAnsi="Tahoma" w:cs="Tahoma"/>
          <w:b/>
          <w:sz w:val="22"/>
          <w:szCs w:val="22"/>
        </w:rPr>
        <w:t xml:space="preserve"> and </w:t>
      </w:r>
      <w:r w:rsidRPr="008B6007">
        <w:rPr>
          <w:rFonts w:ascii="Tahoma" w:hAnsi="Tahoma" w:cs="Tahoma"/>
          <w:b/>
          <w:position w:val="-6"/>
          <w:sz w:val="22"/>
          <w:szCs w:val="22"/>
        </w:rPr>
        <w:object w:dxaOrig="400" w:dyaOrig="340" w14:anchorId="34C4F6B5">
          <v:shape id="_x0000_i1026" type="#_x0000_t75" style="width:19.85pt;height:17.2pt" o:ole="">
            <v:imagedata r:id="rId6" o:title=""/>
          </v:shape>
          <o:OLEObject Type="Embed" ProgID="Equation.DSMT4" ShapeID="_x0000_i1026" DrawAspect="Content" ObjectID="_1564330952" r:id="rId7"/>
        </w:object>
      </w:r>
      <w:r w:rsidRPr="008B6007">
        <w:rPr>
          <w:rFonts w:ascii="Tahoma" w:hAnsi="Tahoma" w:cs="Tahoma"/>
          <w:b/>
          <w:sz w:val="22"/>
          <w:szCs w:val="22"/>
        </w:rPr>
        <w:t xml:space="preserve"> and determine if the segments are congruent o</w:t>
      </w:r>
      <w:r w:rsidR="008B6007">
        <w:rPr>
          <w:rFonts w:ascii="Tahoma" w:hAnsi="Tahoma" w:cs="Tahoma"/>
          <w:b/>
          <w:sz w:val="22"/>
          <w:szCs w:val="22"/>
        </w:rPr>
        <w:t>r not congruent, in questions 3 and 4</w:t>
      </w:r>
      <w:r w:rsidRPr="008B6007">
        <w:rPr>
          <w:rFonts w:ascii="Tahoma" w:hAnsi="Tahoma" w:cs="Tahoma"/>
          <w:b/>
          <w:sz w:val="22"/>
          <w:szCs w:val="22"/>
        </w:rPr>
        <w:t>.</w:t>
      </w:r>
    </w:p>
    <w:p w14:paraId="46A1E004" w14:textId="6FB0CB16" w:rsidR="00243DC4" w:rsidRPr="008B6007" w:rsidRDefault="008B6007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3</w:t>
      </w:r>
      <w:r w:rsidR="00243DC4" w:rsidRPr="008B6007">
        <w:rPr>
          <w:rFonts w:ascii="Tahoma" w:hAnsi="Tahoma" w:cs="Tahoma"/>
          <w:sz w:val="22"/>
          <w:szCs w:val="22"/>
        </w:rPr>
        <w:t>.  A (-3, 6)</w:t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  <w:t>B (3, 2)</w:t>
      </w:r>
      <w:r w:rsidR="00243DC4" w:rsidRPr="008B6007">
        <w:rPr>
          <w:rFonts w:ascii="Tahoma" w:hAnsi="Tahoma" w:cs="Tahoma"/>
          <w:sz w:val="22"/>
          <w:szCs w:val="22"/>
        </w:rPr>
        <w:tab/>
        <w:t>C (3, 6)</w:t>
      </w:r>
      <w:r w:rsidR="00243DC4" w:rsidRPr="008B6007">
        <w:rPr>
          <w:rFonts w:ascii="Tahoma" w:hAnsi="Tahoma" w:cs="Tahoma"/>
          <w:sz w:val="22"/>
          <w:szCs w:val="22"/>
        </w:rPr>
        <w:tab/>
        <w:t>D (-3, -4)</w:t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  <w:t>AB = ___________</w:t>
      </w:r>
    </w:p>
    <w:p w14:paraId="4B1BD8D6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65A6C5A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  <w:t>CD = ____________</w:t>
      </w:r>
    </w:p>
    <w:p w14:paraId="55FB6DAB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9AB2312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  <w:t>Congruent?______________</w:t>
      </w:r>
    </w:p>
    <w:p w14:paraId="256D3D3C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6AD2FC83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3B2E2600" w14:textId="44C83ABA" w:rsidR="00243DC4" w:rsidRPr="008B6007" w:rsidRDefault="008B6007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4</w:t>
      </w:r>
      <w:r w:rsidR="00243DC4" w:rsidRPr="008B6007">
        <w:rPr>
          <w:rFonts w:ascii="Tahoma" w:hAnsi="Tahoma" w:cs="Tahoma"/>
          <w:sz w:val="22"/>
          <w:szCs w:val="22"/>
        </w:rPr>
        <w:t>.  A (0, 0)</w:t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  <w:t>B (3, 0)</w:t>
      </w:r>
      <w:r w:rsidR="00243DC4" w:rsidRPr="008B6007">
        <w:rPr>
          <w:rFonts w:ascii="Tahoma" w:hAnsi="Tahoma" w:cs="Tahoma"/>
          <w:sz w:val="22"/>
          <w:szCs w:val="22"/>
        </w:rPr>
        <w:tab/>
        <w:t>C (0, -3)</w:t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D (3, -3) </w:t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  <w:t>AB = ___________</w:t>
      </w:r>
    </w:p>
    <w:p w14:paraId="7474A3F1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39C23B81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  <w:t>CD = ____________</w:t>
      </w:r>
    </w:p>
    <w:p w14:paraId="6B718D84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7E4EEFFE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  <w:t>Congruent?______________</w:t>
      </w:r>
    </w:p>
    <w:p w14:paraId="3559EAF8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55980422" w14:textId="0521A7E0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  <w:r w:rsidRPr="008B6007">
        <w:rPr>
          <w:rFonts w:ascii="Tahoma" w:hAnsi="Tahoma" w:cs="Tahoma"/>
          <w:b/>
          <w:sz w:val="22"/>
          <w:szCs w:val="22"/>
        </w:rPr>
        <w:t>Find the midpoint between th</w:t>
      </w:r>
      <w:r w:rsidR="008B6007">
        <w:rPr>
          <w:rFonts w:ascii="Tahoma" w:hAnsi="Tahoma" w:cs="Tahoma"/>
          <w:b/>
          <w:sz w:val="22"/>
          <w:szCs w:val="22"/>
        </w:rPr>
        <w:t>e two points in questions 5 &amp; 6</w:t>
      </w:r>
      <w:r w:rsidRPr="008B6007">
        <w:rPr>
          <w:rFonts w:ascii="Tahoma" w:hAnsi="Tahoma" w:cs="Tahoma"/>
          <w:b/>
          <w:sz w:val="22"/>
          <w:szCs w:val="22"/>
        </w:rPr>
        <w:t xml:space="preserve">.  Use the </w:t>
      </w:r>
      <w:r w:rsidRPr="008B6007">
        <w:rPr>
          <w:rFonts w:ascii="Tahoma" w:hAnsi="Tahoma" w:cs="Tahoma"/>
          <w:b/>
          <w:sz w:val="22"/>
          <w:szCs w:val="22"/>
          <w:u w:val="single"/>
        </w:rPr>
        <w:t>midpoint formula</w:t>
      </w:r>
      <w:r w:rsidRPr="008B6007">
        <w:rPr>
          <w:rFonts w:ascii="Tahoma" w:hAnsi="Tahoma" w:cs="Tahoma"/>
          <w:b/>
          <w:sz w:val="22"/>
          <w:szCs w:val="22"/>
        </w:rPr>
        <w:t xml:space="preserve">.  Be sure to answer as an ordered pair in simplest terms. </w:t>
      </w:r>
    </w:p>
    <w:p w14:paraId="43E3769A" w14:textId="073CA4A3" w:rsidR="00243DC4" w:rsidRPr="008B6007" w:rsidRDefault="008B6007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5</w:t>
      </w:r>
      <w:r w:rsidR="00243DC4" w:rsidRPr="008B6007">
        <w:rPr>
          <w:rFonts w:ascii="Tahoma" w:hAnsi="Tahoma" w:cs="Tahoma"/>
          <w:sz w:val="22"/>
          <w:szCs w:val="22"/>
        </w:rPr>
        <w:t>.  (-5, -3)</w:t>
      </w:r>
      <w:r w:rsidR="00243DC4" w:rsidRPr="008B6007">
        <w:rPr>
          <w:rFonts w:ascii="Tahoma" w:hAnsi="Tahoma" w:cs="Tahoma"/>
          <w:sz w:val="22"/>
          <w:szCs w:val="22"/>
        </w:rPr>
        <w:tab/>
        <w:t>(25, 13) _____________</w:t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>6</w:t>
      </w:r>
      <w:r w:rsidR="00243DC4" w:rsidRPr="008B6007">
        <w:rPr>
          <w:rFonts w:ascii="Tahoma" w:hAnsi="Tahoma" w:cs="Tahoma"/>
          <w:sz w:val="22"/>
          <w:szCs w:val="22"/>
        </w:rPr>
        <w:t>.  (35, -2)</w:t>
      </w:r>
      <w:r w:rsidR="00243DC4" w:rsidRPr="008B6007">
        <w:rPr>
          <w:rFonts w:ascii="Tahoma" w:hAnsi="Tahoma" w:cs="Tahoma"/>
          <w:sz w:val="22"/>
          <w:szCs w:val="22"/>
        </w:rPr>
        <w:tab/>
        <w:t>(31, 18) _____________</w:t>
      </w:r>
    </w:p>
    <w:p w14:paraId="0849BB27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F9D8C68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A201EF7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D50B183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BB6C8E2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5CA5535" w14:textId="5008CB39" w:rsidR="00243DC4" w:rsidRPr="008B6007" w:rsidRDefault="008B6007" w:rsidP="00243DC4">
      <w:pPr>
        <w:rPr>
          <w:rFonts w:ascii="Tahoma" w:hAnsi="Tahoma" w:cs="Tahoma"/>
          <w:b/>
          <w:sz w:val="22"/>
          <w:szCs w:val="22"/>
        </w:rPr>
      </w:pPr>
      <w:r>
        <w:rPr>
          <w:rFonts w:ascii="Tahoma" w:hAnsi="Tahoma" w:cs="Tahoma"/>
          <w:b/>
          <w:sz w:val="22"/>
          <w:szCs w:val="22"/>
        </w:rPr>
        <w:t>Find x and y in questions 7 and 8</w:t>
      </w:r>
      <w:r w:rsidR="00243DC4" w:rsidRPr="008B6007">
        <w:rPr>
          <w:rFonts w:ascii="Tahoma" w:hAnsi="Tahoma" w:cs="Tahoma"/>
          <w:b/>
          <w:sz w:val="22"/>
          <w:szCs w:val="22"/>
        </w:rPr>
        <w:t xml:space="preserve">.  A and B are endpoints and T is the midpoint.  Use the </w:t>
      </w:r>
      <w:r w:rsidR="00243DC4" w:rsidRPr="008B6007">
        <w:rPr>
          <w:rFonts w:ascii="Tahoma" w:hAnsi="Tahoma" w:cs="Tahoma"/>
          <w:b/>
          <w:sz w:val="22"/>
          <w:szCs w:val="22"/>
          <w:u w:val="single"/>
        </w:rPr>
        <w:t>midpoint formula</w:t>
      </w:r>
      <w:r w:rsidR="00243DC4" w:rsidRPr="008B6007">
        <w:rPr>
          <w:rFonts w:ascii="Tahoma" w:hAnsi="Tahoma" w:cs="Tahoma"/>
          <w:b/>
          <w:sz w:val="22"/>
          <w:szCs w:val="22"/>
        </w:rPr>
        <w:t>.</w:t>
      </w:r>
    </w:p>
    <w:p w14:paraId="4E33B131" w14:textId="1F1CF91C" w:rsidR="00243DC4" w:rsidRPr="008B6007" w:rsidRDefault="008B6007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7</w:t>
      </w:r>
      <w:r w:rsidR="00243DC4" w:rsidRPr="008B6007">
        <w:rPr>
          <w:rFonts w:ascii="Tahoma" w:hAnsi="Tahoma" w:cs="Tahoma"/>
          <w:sz w:val="22"/>
          <w:szCs w:val="22"/>
        </w:rPr>
        <w:t>.  A (24, y)</w:t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   T (-13, 8)</w:t>
      </w:r>
      <w:r w:rsidR="00243DC4" w:rsidRPr="008B6007">
        <w:rPr>
          <w:rFonts w:ascii="Tahoma" w:hAnsi="Tahoma" w:cs="Tahoma"/>
          <w:sz w:val="22"/>
          <w:szCs w:val="22"/>
        </w:rPr>
        <w:tab/>
        <w:t>B (x, -16)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8</w:t>
      </w:r>
      <w:r w:rsidR="00243DC4" w:rsidRPr="008B6007">
        <w:rPr>
          <w:rFonts w:ascii="Tahoma" w:hAnsi="Tahoma" w:cs="Tahoma"/>
          <w:sz w:val="22"/>
          <w:szCs w:val="22"/>
        </w:rPr>
        <w:t>.  A (x, y)</w:t>
      </w:r>
      <w:r w:rsidR="00243DC4" w:rsidRPr="008B6007">
        <w:rPr>
          <w:rFonts w:ascii="Tahoma" w:hAnsi="Tahoma" w:cs="Tahoma"/>
          <w:sz w:val="22"/>
          <w:szCs w:val="22"/>
        </w:rPr>
        <w:tab/>
        <w:t>T (-3, 9)    B (5, -16)</w:t>
      </w:r>
    </w:p>
    <w:p w14:paraId="3021749A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E82FC95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220A24A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8FED9A2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73EFF324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74F9D5E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6D45417B" w14:textId="77777777" w:rsidR="008B6007" w:rsidRDefault="008B6007" w:rsidP="00243DC4">
      <w:pPr>
        <w:rPr>
          <w:rFonts w:ascii="Tahoma" w:hAnsi="Tahoma" w:cs="Tahoma"/>
          <w:b/>
          <w:sz w:val="22"/>
          <w:szCs w:val="22"/>
        </w:rPr>
      </w:pPr>
    </w:p>
    <w:p w14:paraId="06BEA9AB" w14:textId="77777777" w:rsidR="008B6007" w:rsidRDefault="008B6007" w:rsidP="00243DC4">
      <w:pPr>
        <w:rPr>
          <w:rFonts w:ascii="Tahoma" w:hAnsi="Tahoma" w:cs="Tahoma"/>
          <w:b/>
          <w:sz w:val="22"/>
          <w:szCs w:val="22"/>
        </w:rPr>
      </w:pPr>
    </w:p>
    <w:p w14:paraId="24551191" w14:textId="14EDED8B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  <w:r w:rsidRPr="008B6007">
        <w:rPr>
          <w:rFonts w:ascii="Tahoma" w:hAnsi="Tahoma" w:cs="Tahoma"/>
          <w:b/>
          <w:sz w:val="22"/>
          <w:szCs w:val="22"/>
        </w:rPr>
        <w:t xml:space="preserve">Find the </w:t>
      </w:r>
      <w:r w:rsidRPr="008B6007">
        <w:rPr>
          <w:rFonts w:ascii="Tahoma" w:hAnsi="Tahoma" w:cs="Tahoma"/>
          <w:b/>
          <w:sz w:val="22"/>
          <w:szCs w:val="22"/>
          <w:u w:val="single"/>
        </w:rPr>
        <w:t>slope</w:t>
      </w:r>
      <w:r w:rsidRPr="008B6007">
        <w:rPr>
          <w:rFonts w:ascii="Tahoma" w:hAnsi="Tahoma" w:cs="Tahoma"/>
          <w:b/>
          <w:sz w:val="22"/>
          <w:szCs w:val="22"/>
        </w:rPr>
        <w:t xml:space="preserve"> between ea</w:t>
      </w:r>
      <w:r w:rsidR="008B6007">
        <w:rPr>
          <w:rFonts w:ascii="Tahoma" w:hAnsi="Tahoma" w:cs="Tahoma"/>
          <w:b/>
          <w:sz w:val="22"/>
          <w:szCs w:val="22"/>
        </w:rPr>
        <w:t>ch pair of points in questions 9 &amp; 10</w:t>
      </w:r>
      <w:r w:rsidRPr="008B6007">
        <w:rPr>
          <w:rFonts w:ascii="Tahoma" w:hAnsi="Tahoma" w:cs="Tahoma"/>
          <w:b/>
          <w:sz w:val="22"/>
          <w:szCs w:val="22"/>
        </w:rPr>
        <w:t>.</w:t>
      </w:r>
    </w:p>
    <w:p w14:paraId="6E8FA929" w14:textId="7F112666" w:rsidR="00243DC4" w:rsidRPr="008B6007" w:rsidRDefault="008B6007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9</w:t>
      </w:r>
      <w:r w:rsidR="00243DC4" w:rsidRPr="008B6007">
        <w:rPr>
          <w:rFonts w:ascii="Tahoma" w:hAnsi="Tahoma" w:cs="Tahoma"/>
          <w:sz w:val="22"/>
          <w:szCs w:val="22"/>
        </w:rPr>
        <w:t>.  (-13, 5)</w:t>
      </w:r>
      <w:r w:rsidR="00243DC4" w:rsidRPr="008B6007">
        <w:rPr>
          <w:rFonts w:ascii="Tahoma" w:hAnsi="Tahoma" w:cs="Tahoma"/>
          <w:sz w:val="22"/>
          <w:szCs w:val="22"/>
        </w:rPr>
        <w:tab/>
        <w:t>(12, -6)</w:t>
      </w:r>
      <w:r>
        <w:rPr>
          <w:rFonts w:ascii="Tahoma" w:hAnsi="Tahoma" w:cs="Tahoma"/>
          <w:sz w:val="22"/>
          <w:szCs w:val="22"/>
        </w:rPr>
        <w:t xml:space="preserve">  ____________</w:t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</w:r>
      <w:r>
        <w:rPr>
          <w:rFonts w:ascii="Tahoma" w:hAnsi="Tahoma" w:cs="Tahoma"/>
          <w:sz w:val="22"/>
          <w:szCs w:val="22"/>
        </w:rPr>
        <w:tab/>
        <w:t>10</w:t>
      </w:r>
      <w:r w:rsidR="00243DC4" w:rsidRPr="008B6007">
        <w:rPr>
          <w:rFonts w:ascii="Tahoma" w:hAnsi="Tahoma" w:cs="Tahoma"/>
          <w:sz w:val="22"/>
          <w:szCs w:val="22"/>
        </w:rPr>
        <w:t xml:space="preserve">.  (19, -14) </w:t>
      </w:r>
      <w:r w:rsidR="00243DC4" w:rsidRPr="008B6007">
        <w:rPr>
          <w:rFonts w:ascii="Tahoma" w:hAnsi="Tahoma" w:cs="Tahoma"/>
          <w:sz w:val="22"/>
          <w:szCs w:val="22"/>
        </w:rPr>
        <w:tab/>
        <w:t>(-5, -2) ____________</w:t>
      </w:r>
    </w:p>
    <w:p w14:paraId="185980A9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3CA98320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E183126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1122666F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6FC06BD1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6F829E7" w14:textId="708C2DF2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  <w:r w:rsidRPr="008B6007">
        <w:rPr>
          <w:rFonts w:ascii="Tahoma" w:hAnsi="Tahoma" w:cs="Tahoma"/>
          <w:b/>
          <w:sz w:val="22"/>
          <w:szCs w:val="22"/>
        </w:rPr>
        <w:lastRenderedPageBreak/>
        <w:t xml:space="preserve">Find the </w:t>
      </w:r>
      <w:r w:rsidRPr="008B6007">
        <w:rPr>
          <w:rFonts w:ascii="Tahoma" w:hAnsi="Tahoma" w:cs="Tahoma"/>
          <w:b/>
          <w:sz w:val="22"/>
          <w:szCs w:val="22"/>
          <w:u w:val="single"/>
        </w:rPr>
        <w:t>slope</w:t>
      </w:r>
      <w:r w:rsidRPr="008B6007">
        <w:rPr>
          <w:rFonts w:ascii="Tahoma" w:hAnsi="Tahoma" w:cs="Tahoma"/>
          <w:b/>
          <w:sz w:val="22"/>
          <w:szCs w:val="22"/>
        </w:rPr>
        <w:t xml:space="preserve"> of </w:t>
      </w:r>
      <w:r w:rsidRPr="008B6007">
        <w:rPr>
          <w:rFonts w:ascii="Tahoma" w:hAnsi="Tahoma" w:cs="Tahoma"/>
          <w:b/>
          <w:position w:val="-6"/>
          <w:sz w:val="22"/>
          <w:szCs w:val="22"/>
        </w:rPr>
        <w:object w:dxaOrig="420" w:dyaOrig="340" w14:anchorId="03394889">
          <v:shape id="_x0000_i1027" type="#_x0000_t75" style="width:20.85pt;height:17.2pt" o:ole="">
            <v:imagedata r:id="rId8" o:title=""/>
          </v:shape>
          <o:OLEObject Type="Embed" ProgID="Equation.DSMT4" ShapeID="_x0000_i1027" DrawAspect="Content" ObjectID="_1564330953" r:id="rId9"/>
        </w:object>
      </w:r>
      <w:r w:rsidRPr="008B6007">
        <w:rPr>
          <w:rFonts w:ascii="Tahoma" w:hAnsi="Tahoma" w:cs="Tahoma"/>
          <w:b/>
          <w:sz w:val="22"/>
          <w:szCs w:val="22"/>
        </w:rPr>
        <w:t xml:space="preserve"> and </w:t>
      </w:r>
      <w:r w:rsidRPr="008B6007">
        <w:rPr>
          <w:rFonts w:ascii="Tahoma" w:hAnsi="Tahoma" w:cs="Tahoma"/>
          <w:b/>
          <w:position w:val="-6"/>
          <w:sz w:val="22"/>
          <w:szCs w:val="22"/>
        </w:rPr>
        <w:object w:dxaOrig="400" w:dyaOrig="340" w14:anchorId="47A06DE3">
          <v:shape id="_x0000_i1028" type="#_x0000_t75" style="width:19.85pt;height:17.2pt" o:ole="">
            <v:imagedata r:id="rId10" o:title=""/>
          </v:shape>
          <o:OLEObject Type="Embed" ProgID="Equation.DSMT4" ShapeID="_x0000_i1028" DrawAspect="Content" ObjectID="_1564330954" r:id="rId11"/>
        </w:object>
      </w:r>
      <w:r w:rsidRPr="008B6007">
        <w:rPr>
          <w:rFonts w:ascii="Tahoma" w:hAnsi="Tahoma" w:cs="Tahoma"/>
          <w:b/>
          <w:sz w:val="22"/>
          <w:szCs w:val="22"/>
        </w:rPr>
        <w:t xml:space="preserve"> and determine if the segments are parallel, perpendic</w:t>
      </w:r>
      <w:r w:rsidR="00DA4254">
        <w:rPr>
          <w:rFonts w:ascii="Tahoma" w:hAnsi="Tahoma" w:cs="Tahoma"/>
          <w:b/>
          <w:sz w:val="22"/>
          <w:szCs w:val="22"/>
        </w:rPr>
        <w:t>ular or neither, in questions 11 to 13</w:t>
      </w:r>
      <w:r w:rsidRPr="008B6007">
        <w:rPr>
          <w:rFonts w:ascii="Tahoma" w:hAnsi="Tahoma" w:cs="Tahoma"/>
          <w:b/>
          <w:sz w:val="22"/>
          <w:szCs w:val="22"/>
        </w:rPr>
        <w:t>.</w:t>
      </w:r>
    </w:p>
    <w:p w14:paraId="396C4CDF" w14:textId="6B45A066" w:rsidR="00243DC4" w:rsidRPr="008B6007" w:rsidRDefault="00DA4254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1</w:t>
      </w:r>
      <w:r w:rsidR="00243DC4" w:rsidRPr="008B6007">
        <w:rPr>
          <w:rFonts w:ascii="Tahoma" w:hAnsi="Tahoma" w:cs="Tahoma"/>
          <w:sz w:val="22"/>
          <w:szCs w:val="22"/>
        </w:rPr>
        <w:t>.  A (-3, -1)</w:t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   B (-4, 2)</w:t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  C (5, 5) </w:t>
      </w:r>
      <w:r w:rsidR="00243DC4" w:rsidRPr="008B6007">
        <w:rPr>
          <w:rFonts w:ascii="Tahoma" w:hAnsi="Tahoma" w:cs="Tahoma"/>
          <w:sz w:val="22"/>
          <w:szCs w:val="22"/>
        </w:rPr>
        <w:tab/>
        <w:t>D (6, 2)</w:t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Slope of </w:t>
      </w:r>
      <w:r w:rsidR="00243DC4" w:rsidRPr="008B6007">
        <w:rPr>
          <w:rFonts w:ascii="Tahoma" w:hAnsi="Tahoma" w:cs="Tahoma"/>
          <w:position w:val="-6"/>
          <w:sz w:val="22"/>
          <w:szCs w:val="22"/>
        </w:rPr>
        <w:object w:dxaOrig="420" w:dyaOrig="340" w14:anchorId="70A46732">
          <v:shape id="_x0000_i1029" type="#_x0000_t75" style="width:20.85pt;height:17.2pt" o:ole="">
            <v:imagedata r:id="rId8" o:title=""/>
          </v:shape>
          <o:OLEObject Type="Embed" ProgID="Equation.DSMT4" ShapeID="_x0000_i1029" DrawAspect="Content" ObjectID="_1564330955" r:id="rId12"/>
        </w:object>
      </w:r>
      <w:r w:rsidR="00243DC4" w:rsidRPr="008B6007">
        <w:rPr>
          <w:rFonts w:ascii="Tahoma" w:hAnsi="Tahoma" w:cs="Tahoma"/>
          <w:sz w:val="22"/>
          <w:szCs w:val="22"/>
        </w:rPr>
        <w:t>_______</w:t>
      </w:r>
    </w:p>
    <w:p w14:paraId="0ACDEB92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</w:p>
    <w:p w14:paraId="18D2EA60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  <w:t xml:space="preserve">Slope of </w:t>
      </w:r>
      <w:r w:rsidRPr="008B6007">
        <w:rPr>
          <w:rFonts w:ascii="Tahoma" w:hAnsi="Tahoma" w:cs="Tahoma"/>
          <w:position w:val="-6"/>
          <w:sz w:val="22"/>
          <w:szCs w:val="22"/>
        </w:rPr>
        <w:object w:dxaOrig="400" w:dyaOrig="340" w14:anchorId="6E17CFD0">
          <v:shape id="_x0000_i1030" type="#_x0000_t75" style="width:19.85pt;height:17.2pt" o:ole="">
            <v:imagedata r:id="rId10" o:title=""/>
          </v:shape>
          <o:OLEObject Type="Embed" ProgID="Equation.DSMT4" ShapeID="_x0000_i1030" DrawAspect="Content" ObjectID="_1564330956" r:id="rId13"/>
        </w:object>
      </w:r>
      <w:r w:rsidRPr="008B6007">
        <w:rPr>
          <w:rFonts w:ascii="Tahoma" w:hAnsi="Tahoma" w:cs="Tahoma"/>
          <w:sz w:val="22"/>
          <w:szCs w:val="22"/>
        </w:rPr>
        <w:t>_______</w:t>
      </w:r>
    </w:p>
    <w:p w14:paraId="6E763066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72BBCDA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  <w:t>Segments are _______</w:t>
      </w:r>
    </w:p>
    <w:p w14:paraId="73F8E483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E637651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38BEDDAA" w14:textId="6B08E274" w:rsidR="00243DC4" w:rsidRPr="008B6007" w:rsidRDefault="00DA4254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2</w:t>
      </w:r>
      <w:r w:rsidR="00243DC4" w:rsidRPr="008B6007">
        <w:rPr>
          <w:rFonts w:ascii="Tahoma" w:hAnsi="Tahoma" w:cs="Tahoma"/>
          <w:sz w:val="22"/>
          <w:szCs w:val="22"/>
        </w:rPr>
        <w:t>.  A (8, 12)</w:t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    B (5, 4)</w:t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 </w:t>
      </w:r>
      <w:r w:rsidR="003A2413">
        <w:rPr>
          <w:rFonts w:ascii="Tahoma" w:hAnsi="Tahoma" w:cs="Tahoma"/>
          <w:sz w:val="22"/>
          <w:szCs w:val="22"/>
        </w:rPr>
        <w:t xml:space="preserve">C (1, 5) </w:t>
      </w:r>
      <w:r w:rsidR="003A2413">
        <w:rPr>
          <w:rFonts w:ascii="Tahoma" w:hAnsi="Tahoma" w:cs="Tahoma"/>
          <w:sz w:val="22"/>
          <w:szCs w:val="22"/>
        </w:rPr>
        <w:tab/>
        <w:t>D (9, 2</w:t>
      </w:r>
      <w:r w:rsidR="00243DC4" w:rsidRPr="008B6007">
        <w:rPr>
          <w:rFonts w:ascii="Tahoma" w:hAnsi="Tahoma" w:cs="Tahoma"/>
          <w:sz w:val="22"/>
          <w:szCs w:val="22"/>
        </w:rPr>
        <w:t xml:space="preserve">) </w:t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Slope of </w:t>
      </w:r>
      <w:r w:rsidR="00243DC4" w:rsidRPr="008B6007">
        <w:rPr>
          <w:rFonts w:ascii="Tahoma" w:hAnsi="Tahoma" w:cs="Tahoma"/>
          <w:position w:val="-6"/>
          <w:sz w:val="22"/>
          <w:szCs w:val="22"/>
        </w:rPr>
        <w:object w:dxaOrig="420" w:dyaOrig="340" w14:anchorId="228C5913">
          <v:shape id="_x0000_i1031" type="#_x0000_t75" style="width:20.85pt;height:17.2pt" o:ole="">
            <v:imagedata r:id="rId8" o:title=""/>
          </v:shape>
          <o:OLEObject Type="Embed" ProgID="Equation.DSMT4" ShapeID="_x0000_i1031" DrawAspect="Content" ObjectID="_1564330957" r:id="rId14"/>
        </w:object>
      </w:r>
      <w:r w:rsidR="00243DC4" w:rsidRPr="008B6007">
        <w:rPr>
          <w:rFonts w:ascii="Tahoma" w:hAnsi="Tahoma" w:cs="Tahoma"/>
          <w:sz w:val="22"/>
          <w:szCs w:val="22"/>
        </w:rPr>
        <w:t>_______</w:t>
      </w:r>
    </w:p>
    <w:p w14:paraId="0D4A8D3D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01925C5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  <w:t xml:space="preserve">Slope of </w:t>
      </w:r>
      <w:r w:rsidRPr="008B6007">
        <w:rPr>
          <w:rFonts w:ascii="Tahoma" w:hAnsi="Tahoma" w:cs="Tahoma"/>
          <w:position w:val="-6"/>
          <w:sz w:val="22"/>
          <w:szCs w:val="22"/>
        </w:rPr>
        <w:object w:dxaOrig="400" w:dyaOrig="340" w14:anchorId="7D41E0C6">
          <v:shape id="_x0000_i1032" type="#_x0000_t75" style="width:19.85pt;height:17.2pt" o:ole="">
            <v:imagedata r:id="rId10" o:title=""/>
          </v:shape>
          <o:OLEObject Type="Embed" ProgID="Equation.DSMT4" ShapeID="_x0000_i1032" DrawAspect="Content" ObjectID="_1564330958" r:id="rId15"/>
        </w:object>
      </w:r>
      <w:r w:rsidRPr="008B6007">
        <w:rPr>
          <w:rFonts w:ascii="Tahoma" w:hAnsi="Tahoma" w:cs="Tahoma"/>
          <w:sz w:val="22"/>
          <w:szCs w:val="22"/>
        </w:rPr>
        <w:t>_______</w:t>
      </w:r>
    </w:p>
    <w:p w14:paraId="5FCAAA6A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7CF89905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  <w:t>Segments are _______</w:t>
      </w:r>
    </w:p>
    <w:p w14:paraId="68134D99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794DF4B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35470BA0" w14:textId="61402208" w:rsidR="00243DC4" w:rsidRPr="008B6007" w:rsidRDefault="00DA4254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3</w:t>
      </w:r>
      <w:r w:rsidR="00243DC4" w:rsidRPr="008B6007">
        <w:rPr>
          <w:rFonts w:ascii="Tahoma" w:hAnsi="Tahoma" w:cs="Tahoma"/>
          <w:sz w:val="22"/>
          <w:szCs w:val="22"/>
        </w:rPr>
        <w:t>.  A (4, 1)</w:t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   </w:t>
      </w:r>
      <w:r w:rsidR="003A2413">
        <w:rPr>
          <w:rFonts w:ascii="Tahoma" w:hAnsi="Tahoma" w:cs="Tahoma"/>
          <w:sz w:val="22"/>
          <w:szCs w:val="22"/>
        </w:rPr>
        <w:t>B (6, 4)</w:t>
      </w:r>
      <w:r w:rsidR="003A2413">
        <w:rPr>
          <w:rFonts w:ascii="Tahoma" w:hAnsi="Tahoma" w:cs="Tahoma"/>
          <w:sz w:val="22"/>
          <w:szCs w:val="22"/>
        </w:rPr>
        <w:tab/>
        <w:t>C (12, 1</w:t>
      </w:r>
      <w:r w:rsidR="00243DC4" w:rsidRPr="008B6007">
        <w:rPr>
          <w:rFonts w:ascii="Tahoma" w:hAnsi="Tahoma" w:cs="Tahoma"/>
          <w:sz w:val="22"/>
          <w:szCs w:val="22"/>
        </w:rPr>
        <w:t xml:space="preserve">) </w:t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D (10, -3) </w:t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Slope of </w:t>
      </w:r>
      <w:r w:rsidR="00243DC4" w:rsidRPr="008B6007">
        <w:rPr>
          <w:rFonts w:ascii="Tahoma" w:hAnsi="Tahoma" w:cs="Tahoma"/>
          <w:position w:val="-6"/>
          <w:sz w:val="22"/>
          <w:szCs w:val="22"/>
        </w:rPr>
        <w:object w:dxaOrig="420" w:dyaOrig="340" w14:anchorId="635918F1">
          <v:shape id="_x0000_i1033" type="#_x0000_t75" style="width:20.85pt;height:17.2pt" o:ole="">
            <v:imagedata r:id="rId8" o:title=""/>
          </v:shape>
          <o:OLEObject Type="Embed" ProgID="Equation.DSMT4" ShapeID="_x0000_i1033" DrawAspect="Content" ObjectID="_1564330959" r:id="rId16"/>
        </w:object>
      </w:r>
      <w:r w:rsidR="00243DC4" w:rsidRPr="008B6007">
        <w:rPr>
          <w:rFonts w:ascii="Tahoma" w:hAnsi="Tahoma" w:cs="Tahoma"/>
          <w:sz w:val="22"/>
          <w:szCs w:val="22"/>
        </w:rPr>
        <w:t>_______</w:t>
      </w:r>
    </w:p>
    <w:p w14:paraId="0195C8A1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6A3E713F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  <w:t xml:space="preserve">Slope of </w:t>
      </w:r>
      <w:r w:rsidRPr="008B6007">
        <w:rPr>
          <w:rFonts w:ascii="Tahoma" w:hAnsi="Tahoma" w:cs="Tahoma"/>
          <w:position w:val="-6"/>
          <w:sz w:val="22"/>
          <w:szCs w:val="22"/>
        </w:rPr>
        <w:object w:dxaOrig="400" w:dyaOrig="340" w14:anchorId="6C1ED00E">
          <v:shape id="_x0000_i1034" type="#_x0000_t75" style="width:19.85pt;height:17.2pt" o:ole="">
            <v:imagedata r:id="rId10" o:title=""/>
          </v:shape>
          <o:OLEObject Type="Embed" ProgID="Equation.DSMT4" ShapeID="_x0000_i1034" DrawAspect="Content" ObjectID="_1564330960" r:id="rId17"/>
        </w:object>
      </w:r>
      <w:r w:rsidRPr="008B6007">
        <w:rPr>
          <w:rFonts w:ascii="Tahoma" w:hAnsi="Tahoma" w:cs="Tahoma"/>
          <w:sz w:val="22"/>
          <w:szCs w:val="22"/>
        </w:rPr>
        <w:t>_______</w:t>
      </w:r>
    </w:p>
    <w:p w14:paraId="788B76E5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</w:p>
    <w:p w14:paraId="195D21E9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</w:r>
      <w:r w:rsidRPr="008B6007">
        <w:rPr>
          <w:rFonts w:ascii="Tahoma" w:hAnsi="Tahoma" w:cs="Tahoma"/>
          <w:sz w:val="22"/>
          <w:szCs w:val="22"/>
        </w:rPr>
        <w:tab/>
        <w:t>Segments are _______</w:t>
      </w:r>
    </w:p>
    <w:p w14:paraId="24EA9EB8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7D7BFBA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AE315F8" w14:textId="77777777" w:rsidR="00243DC4" w:rsidRPr="008B6007" w:rsidRDefault="00243DC4" w:rsidP="00243DC4">
      <w:pPr>
        <w:jc w:val="center"/>
        <w:rPr>
          <w:rFonts w:ascii="Tahoma" w:hAnsi="Tahoma" w:cs="Tahoma"/>
          <w:b/>
          <w:sz w:val="32"/>
          <w:szCs w:val="32"/>
        </w:rPr>
      </w:pPr>
      <w:r w:rsidRPr="00C5633A">
        <w:rPr>
          <w:rFonts w:ascii="Tahoma" w:hAnsi="Tahoma" w:cs="Tahoma"/>
          <w:b/>
          <w:sz w:val="28"/>
          <w:szCs w:val="32"/>
        </w:rPr>
        <w:t>Perimeters &amp; Areas</w:t>
      </w:r>
    </w:p>
    <w:p w14:paraId="35B6E037" w14:textId="362AEDFB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3C465B0" w14:textId="7FCC0626" w:rsidR="00243DC4" w:rsidRPr="008B6007" w:rsidRDefault="00C5633A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4</w:t>
      </w:r>
      <w:r w:rsidR="00243DC4" w:rsidRPr="008B6007">
        <w:rPr>
          <w:rFonts w:ascii="Tahoma" w:hAnsi="Tahoma" w:cs="Tahoma"/>
          <w:sz w:val="22"/>
          <w:szCs w:val="22"/>
        </w:rPr>
        <w:t>. Find the perimeter and area of the triangle whose vertices are (-9, 8), (-9, 16), and (-17, 8)</w:t>
      </w:r>
    </w:p>
    <w:p w14:paraId="607DE442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8AA9137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291D1A2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F2407D8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br/>
      </w:r>
    </w:p>
    <w:p w14:paraId="41DECCF5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1B699A30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3D4CEC58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B13BBB1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F145954" w14:textId="194F0EA6" w:rsidR="00243DC4" w:rsidRPr="008B6007" w:rsidRDefault="00C5633A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5</w:t>
      </w:r>
      <w:r w:rsidR="00243DC4" w:rsidRPr="008B6007">
        <w:rPr>
          <w:rFonts w:ascii="Tahoma" w:hAnsi="Tahoma" w:cs="Tahoma"/>
          <w:sz w:val="22"/>
          <w:szCs w:val="22"/>
        </w:rPr>
        <w:t>. Find the perimeter and area of the square whose vertices are (4, 7), (1, 7), (1, 3), and (4, 3)</w:t>
      </w:r>
    </w:p>
    <w:p w14:paraId="5AB3D829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0788545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6A9D82E1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37B2D146" w14:textId="77777777" w:rsidR="00243DC4" w:rsidRPr="008B6007" w:rsidRDefault="00243DC4" w:rsidP="00243DC4">
      <w:pPr>
        <w:spacing w:after="240"/>
        <w:rPr>
          <w:rFonts w:ascii="Tahoma" w:hAnsi="Tahoma" w:cs="Tahoma"/>
          <w:sz w:val="22"/>
          <w:szCs w:val="22"/>
        </w:rPr>
      </w:pPr>
    </w:p>
    <w:p w14:paraId="6213349B" w14:textId="77777777" w:rsidR="00243DC4" w:rsidRPr="008B6007" w:rsidRDefault="00243DC4" w:rsidP="00243DC4">
      <w:pPr>
        <w:spacing w:after="240"/>
        <w:rPr>
          <w:rFonts w:ascii="Tahoma" w:hAnsi="Tahoma" w:cs="Tahoma"/>
          <w:sz w:val="22"/>
          <w:szCs w:val="22"/>
        </w:rPr>
      </w:pPr>
    </w:p>
    <w:p w14:paraId="5429AFE8" w14:textId="77777777" w:rsidR="00C5633A" w:rsidRDefault="00C5633A" w:rsidP="00243DC4">
      <w:pPr>
        <w:spacing w:after="240"/>
        <w:rPr>
          <w:rFonts w:ascii="Tahoma" w:hAnsi="Tahoma" w:cs="Tahoma"/>
          <w:sz w:val="22"/>
          <w:szCs w:val="22"/>
        </w:rPr>
      </w:pPr>
    </w:p>
    <w:p w14:paraId="3B54B302" w14:textId="108B8994" w:rsidR="00243DC4" w:rsidRPr="008B6007" w:rsidRDefault="00C5633A" w:rsidP="00243DC4">
      <w:pPr>
        <w:spacing w:after="240"/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6</w:t>
      </w:r>
      <w:r w:rsidR="00243DC4" w:rsidRPr="008B6007">
        <w:rPr>
          <w:rFonts w:ascii="Tahoma" w:hAnsi="Tahoma" w:cs="Tahoma"/>
          <w:sz w:val="22"/>
          <w:szCs w:val="22"/>
        </w:rPr>
        <w:t>. Find the perimeter and area of the quadrilateral whose vertices are (-3, -10), (-5, -1), (2, -1), and (-1, 3)</w:t>
      </w:r>
      <w:r w:rsidR="00243DC4" w:rsidRPr="008B6007">
        <w:rPr>
          <w:rFonts w:ascii="Tahoma" w:hAnsi="Tahoma" w:cs="Tahoma"/>
          <w:sz w:val="22"/>
          <w:szCs w:val="22"/>
        </w:rPr>
        <w:br/>
      </w:r>
    </w:p>
    <w:p w14:paraId="3B641FDB" w14:textId="77777777" w:rsidR="00243DC4" w:rsidRPr="008B6007" w:rsidRDefault="00243DC4" w:rsidP="00243DC4">
      <w:pPr>
        <w:spacing w:after="240"/>
        <w:rPr>
          <w:rFonts w:ascii="Tahoma" w:hAnsi="Tahoma" w:cs="Tahoma"/>
          <w:sz w:val="22"/>
          <w:szCs w:val="22"/>
        </w:rPr>
      </w:pPr>
    </w:p>
    <w:p w14:paraId="0B26DD05" w14:textId="77777777" w:rsidR="00243DC4" w:rsidRPr="008B6007" w:rsidRDefault="00243DC4" w:rsidP="00243DC4">
      <w:pPr>
        <w:spacing w:after="240"/>
        <w:rPr>
          <w:rFonts w:ascii="Tahoma" w:hAnsi="Tahoma" w:cs="Tahoma"/>
          <w:sz w:val="22"/>
          <w:szCs w:val="22"/>
        </w:rPr>
      </w:pPr>
    </w:p>
    <w:p w14:paraId="6CF9AEBA" w14:textId="77777777" w:rsidR="00243DC4" w:rsidRPr="008B6007" w:rsidRDefault="00243DC4" w:rsidP="00243DC4">
      <w:pPr>
        <w:spacing w:after="240"/>
        <w:rPr>
          <w:rFonts w:ascii="Tahoma" w:hAnsi="Tahoma" w:cs="Tahoma"/>
          <w:sz w:val="22"/>
          <w:szCs w:val="22"/>
        </w:rPr>
      </w:pPr>
    </w:p>
    <w:p w14:paraId="41B11253" w14:textId="1B7F44DC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7520A89C" wp14:editId="00F16EDF">
                <wp:simplePos x="0" y="0"/>
                <wp:positionH relativeFrom="column">
                  <wp:posOffset>4554855</wp:posOffset>
                </wp:positionH>
                <wp:positionV relativeFrom="paragraph">
                  <wp:posOffset>-179070</wp:posOffset>
                </wp:positionV>
                <wp:extent cx="1228725" cy="524510"/>
                <wp:effectExtent l="1905" t="0" r="7620" b="10795"/>
                <wp:wrapNone/>
                <wp:docPr id="1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8725" cy="524510"/>
                          <a:chOff x="8545" y="7776"/>
                          <a:chExt cx="1935" cy="826"/>
                        </a:xfrm>
                      </wpg:grpSpPr>
                      <wpg:grpSp>
                        <wpg:cNvPr id="13" name="Group 6"/>
                        <wpg:cNvGrpSpPr>
                          <a:grpSpLocks/>
                        </wpg:cNvGrpSpPr>
                        <wpg:grpSpPr bwMode="auto">
                          <a:xfrm>
                            <a:off x="8905" y="8151"/>
                            <a:ext cx="1575" cy="451"/>
                            <a:chOff x="8100" y="3982"/>
                            <a:chExt cx="2160" cy="1081"/>
                          </a:xfrm>
                        </wpg:grpSpPr>
                        <wps:wsp>
                          <wps:cNvPr id="14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8100" y="3982"/>
                              <a:ext cx="2160" cy="1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Line 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00" y="4883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4883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8545" y="8106"/>
                            <a:ext cx="72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6AFBDF" w14:textId="77777777" w:rsidR="00243DC4" w:rsidRPr="00DC4A82" w:rsidRDefault="00243DC4" w:rsidP="00243DC4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9310" y="7776"/>
                            <a:ext cx="8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98B3019" w14:textId="77777777" w:rsidR="00243DC4" w:rsidRPr="00DC4A82" w:rsidRDefault="00243DC4" w:rsidP="00243DC4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x + 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20A89C" id="Group 12" o:spid="_x0000_s1026" style="position:absolute;margin-left:358.65pt;margin-top:-14.1pt;width:96.75pt;height:41.3pt;z-index:251662336" coordorigin="8545,7776" coordsize="1935,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">
                <v:group id="Group 6" o:spid="_x0000_s1027" style="position:absolute;left:8905;top:8151;width:1575;height:451" coordorigin="8100,3982" coordsize="2160,1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rect id="Rectangle 7" o:spid="_x0000_s1028" style="position:absolute;left:8100;top:3982;width:2160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" filled="f"/>
                  <v:line id="Line 8" o:spid="_x0000_s1029" style="position:absolute;visibility:visible;mso-wrap-style:square" from="8100,4883" to="8280,4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  <v:line id="Line 9" o:spid="_x0000_s1030" style="position:absolute;visibility:visible;mso-wrap-style:square" from="8280,4883" to="8280,5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31" type="#_x0000_t202" style="position:absolute;left:8545;top:8106;width:72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306AFBDF" w14:textId="77777777" w:rsidR="00243DC4" w:rsidRPr="00DC4A82" w:rsidRDefault="00243DC4" w:rsidP="00243DC4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  <v:shape id="Text Box 11" o:spid="_x0000_s1032" type="#_x0000_t202" style="position:absolute;left:9310;top:7776;width:84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198B3019" w14:textId="77777777" w:rsidR="00243DC4" w:rsidRPr="00DC4A82" w:rsidRDefault="00243DC4" w:rsidP="00243DC4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x + 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5633A">
        <w:rPr>
          <w:rFonts w:ascii="Tahoma" w:hAnsi="Tahoma" w:cs="Tahoma"/>
          <w:sz w:val="22"/>
          <w:szCs w:val="22"/>
        </w:rPr>
        <w:t>17</w:t>
      </w:r>
      <w:r w:rsidRPr="008B6007">
        <w:rPr>
          <w:rFonts w:ascii="Tahoma" w:hAnsi="Tahoma" w:cs="Tahoma"/>
          <w:sz w:val="22"/>
          <w:szCs w:val="22"/>
        </w:rPr>
        <w:t>. The perimeter of the following figure is 40 ft.  Find the value of x.</w:t>
      </w:r>
    </w:p>
    <w:p w14:paraId="4118E4A0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7307AC3B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8675909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7FCF5CA6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12236DA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89F2E6D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93720C7" wp14:editId="62F13BDF">
                <wp:simplePos x="0" y="0"/>
                <wp:positionH relativeFrom="column">
                  <wp:posOffset>4689475</wp:posOffset>
                </wp:positionH>
                <wp:positionV relativeFrom="paragraph">
                  <wp:posOffset>192405</wp:posOffset>
                </wp:positionV>
                <wp:extent cx="1228725" cy="524510"/>
                <wp:effectExtent l="3175" t="4445" r="6350" b="1397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8725" cy="524510"/>
                          <a:chOff x="8545" y="7776"/>
                          <a:chExt cx="1935" cy="826"/>
                        </a:xfrm>
                      </wpg:grpSpPr>
                      <wpg:grpSp>
                        <wpg:cNvPr id="6" name="Group 13"/>
                        <wpg:cNvGrpSpPr>
                          <a:grpSpLocks/>
                        </wpg:cNvGrpSpPr>
                        <wpg:grpSpPr bwMode="auto">
                          <a:xfrm>
                            <a:off x="8905" y="8151"/>
                            <a:ext cx="1575" cy="451"/>
                            <a:chOff x="8100" y="3982"/>
                            <a:chExt cx="2160" cy="1081"/>
                          </a:xfrm>
                        </wpg:grpSpPr>
                        <wps:wsp>
                          <wps:cNvPr id="7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100" y="3982"/>
                              <a:ext cx="2160" cy="1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100" y="4883"/>
                              <a:ext cx="1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280" y="4883"/>
                              <a:ext cx="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8545" y="8106"/>
                            <a:ext cx="72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EDA984" w14:textId="77777777" w:rsidR="00243DC4" w:rsidRPr="00DC4A82" w:rsidRDefault="00243DC4" w:rsidP="00243DC4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9310" y="7776"/>
                            <a:ext cx="84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B2EBD2" w14:textId="77777777" w:rsidR="00243DC4" w:rsidRPr="00DC4A82" w:rsidRDefault="00243DC4" w:rsidP="00243DC4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x + 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93720C7" id="Group 5" o:spid="_x0000_s1033" style="position:absolute;margin-left:369.25pt;margin-top:15.15pt;width:96.75pt;height:41.3pt;z-index:251663360" coordorigin="8545,7776" coordsize="1935,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">
                <v:group id="Group 13" o:spid="_x0000_s1034" style="position:absolute;left:8905;top:8151;width:1575;height:451" coordorigin="8100,3982" coordsize="2160,10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rect id="Rectangle 14" o:spid="_x0000_s1035" style="position:absolute;left:8100;top:3982;width:2160;height:10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" filled="f"/>
                  <v:line id="Line 15" o:spid="_x0000_s1036" style="position:absolute;visibility:visible;mso-wrap-style:square" from="8100,4883" to="8280,48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  <v:line id="Line 16" o:spid="_x0000_s1037" style="position:absolute;visibility:visible;mso-wrap-style:square" from="8280,4883" to="8280,50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</v:group>
                <v:shape id="Text Box 17" o:spid="_x0000_s1038" type="#_x0000_t202" style="position:absolute;left:8545;top:8106;width:72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NX5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/o5RcZQG9+AQAA//8DAFBLAQItABQABgAIAAAAIQDb4fbL7gAAAIUBAAATAAAAAAAAAAAA&#10;AAAAAAAAAABbQ29udGVudF9UeXBlc10ueG1sUEsBAi0AFAAGAAgAAAAhAFr0LFu/AAAAFQEAAAsA&#10;AAAAAAAAAAAAAAAAHwEAAF9yZWxzLy5yZWxzUEsBAi0AFAAGAAgAAAAhAFyA1fnEAAAA2wAAAA8A&#10;AAAAAAAAAAAAAAAABwIAAGRycy9kb3ducmV2LnhtbFBLBQYAAAAAAwADALcAAAD4AgAAAAA=&#10;" filled="f" stroked="f">
                  <v:textbox>
                    <w:txbxContent>
                      <w:p w14:paraId="05EDA984" w14:textId="77777777" w:rsidR="00243DC4" w:rsidRPr="00DC4A82" w:rsidRDefault="00243DC4" w:rsidP="00243DC4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shape>
                <v:shape id="Text Box 18" o:spid="_x0000_s1039" type="#_x0000_t202" style="position:absolute;left:9310;top:7776;width:84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7CB2EBD2" w14:textId="77777777" w:rsidR="00243DC4" w:rsidRPr="00DC4A82" w:rsidRDefault="00243DC4" w:rsidP="00243DC4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x + 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DC4CE48" w14:textId="3B6D0374" w:rsidR="00243DC4" w:rsidRPr="008B6007" w:rsidRDefault="00C5633A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8</w:t>
      </w:r>
      <w:r w:rsidR="00243DC4" w:rsidRPr="008B6007">
        <w:rPr>
          <w:rFonts w:ascii="Tahoma" w:hAnsi="Tahoma" w:cs="Tahoma"/>
          <w:sz w:val="22"/>
          <w:szCs w:val="22"/>
        </w:rPr>
        <w:t>. The area of the following figure is 60 ft</w:t>
      </w:r>
      <w:r w:rsidR="00243DC4" w:rsidRPr="008B6007">
        <w:rPr>
          <w:rFonts w:ascii="Tahoma" w:hAnsi="Tahoma" w:cs="Tahoma"/>
          <w:sz w:val="22"/>
          <w:szCs w:val="22"/>
          <w:vertAlign w:val="superscript"/>
        </w:rPr>
        <w:t>2</w:t>
      </w:r>
      <w:r w:rsidR="00243DC4" w:rsidRPr="008B6007">
        <w:rPr>
          <w:rFonts w:ascii="Tahoma" w:hAnsi="Tahoma" w:cs="Tahoma"/>
          <w:sz w:val="22"/>
          <w:szCs w:val="22"/>
        </w:rPr>
        <w:t>. Find the value of x.</w:t>
      </w:r>
    </w:p>
    <w:p w14:paraId="022A9353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366291AC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7E7B4801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5A863B02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6A92A440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16B41401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15701B4B" w14:textId="77777777" w:rsidR="00243DC4" w:rsidRPr="008B6007" w:rsidRDefault="00243DC4" w:rsidP="00243DC4">
      <w:pPr>
        <w:rPr>
          <w:rFonts w:ascii="Tahoma" w:hAnsi="Tahoma" w:cs="Tahoma"/>
          <w:sz w:val="28"/>
          <w:szCs w:val="28"/>
        </w:rPr>
      </w:pPr>
      <w:r w:rsidRPr="008B6007">
        <w:rPr>
          <w:rFonts w:ascii="Tahoma" w:hAnsi="Tahoma" w:cs="Tahoma"/>
          <w:sz w:val="28"/>
          <w:szCs w:val="28"/>
        </w:rPr>
        <w:t>--------------------------------------------------------------------------------------------</w:t>
      </w:r>
    </w:p>
    <w:p w14:paraId="08D3D72E" w14:textId="77777777" w:rsidR="00243DC4" w:rsidRPr="00C5633A" w:rsidRDefault="00243DC4" w:rsidP="00243DC4">
      <w:pPr>
        <w:jc w:val="center"/>
        <w:rPr>
          <w:rFonts w:ascii="Tahoma" w:hAnsi="Tahoma" w:cs="Tahoma"/>
          <w:b/>
          <w:sz w:val="28"/>
          <w:szCs w:val="32"/>
        </w:rPr>
      </w:pPr>
      <w:r w:rsidRPr="00C5633A">
        <w:rPr>
          <w:rFonts w:ascii="Tahoma" w:hAnsi="Tahoma" w:cs="Tahoma"/>
          <w:b/>
          <w:sz w:val="28"/>
          <w:szCs w:val="32"/>
        </w:rPr>
        <w:t>Coordinate Proofs</w:t>
      </w:r>
    </w:p>
    <w:p w14:paraId="41F2A566" w14:textId="77777777" w:rsidR="00243DC4" w:rsidRPr="008B6007" w:rsidRDefault="00243DC4" w:rsidP="00243DC4">
      <w:pPr>
        <w:jc w:val="center"/>
        <w:rPr>
          <w:rFonts w:ascii="Tahoma" w:hAnsi="Tahoma" w:cs="Tahoma"/>
          <w:b/>
          <w:sz w:val="20"/>
          <w:szCs w:val="20"/>
        </w:rPr>
      </w:pPr>
    </w:p>
    <w:p w14:paraId="14C021E9" w14:textId="75C69909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b/>
          <w:sz w:val="22"/>
          <w:szCs w:val="22"/>
        </w:rPr>
        <w:t xml:space="preserve">In question </w:t>
      </w:r>
      <w:r w:rsidR="00C212BA">
        <w:rPr>
          <w:rFonts w:ascii="Tahoma" w:hAnsi="Tahoma" w:cs="Tahoma"/>
          <w:b/>
          <w:sz w:val="22"/>
          <w:szCs w:val="22"/>
        </w:rPr>
        <w:t>19</w:t>
      </w:r>
      <w:r w:rsidRPr="008B6007">
        <w:rPr>
          <w:rFonts w:ascii="Tahoma" w:hAnsi="Tahoma" w:cs="Tahoma"/>
          <w:b/>
          <w:sz w:val="22"/>
          <w:szCs w:val="22"/>
        </w:rPr>
        <w:t>, determine if triangle ABC is scalene, isos</w:t>
      </w:r>
      <w:r w:rsidR="00C212BA">
        <w:rPr>
          <w:rFonts w:ascii="Tahoma" w:hAnsi="Tahoma" w:cs="Tahoma"/>
          <w:b/>
          <w:sz w:val="22"/>
          <w:szCs w:val="22"/>
        </w:rPr>
        <w:t>celes or equilateral.</w:t>
      </w:r>
    </w:p>
    <w:p w14:paraId="29E191AE" w14:textId="042280CA" w:rsidR="00243DC4" w:rsidRPr="008B6007" w:rsidRDefault="00C212BA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19</w:t>
      </w:r>
      <w:r w:rsidR="00243DC4" w:rsidRPr="008B6007">
        <w:rPr>
          <w:rFonts w:ascii="Tahoma" w:hAnsi="Tahoma" w:cs="Tahoma"/>
          <w:sz w:val="22"/>
          <w:szCs w:val="22"/>
        </w:rPr>
        <w:t>.  A (4,4)</w:t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   B (6, 2)</w:t>
      </w:r>
      <w:r w:rsidR="00243DC4" w:rsidRPr="008B6007">
        <w:rPr>
          <w:rFonts w:ascii="Tahoma" w:hAnsi="Tahoma" w:cs="Tahoma"/>
          <w:sz w:val="22"/>
          <w:szCs w:val="22"/>
        </w:rPr>
        <w:tab/>
        <w:t>C (-2, -4)</w:t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  <w:t>____________</w:t>
      </w:r>
    </w:p>
    <w:p w14:paraId="4D9E963A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7F61CFD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17C301A9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F236B84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7CE0667D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7C8CAD0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7D195BB6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0E04044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60E40F4" w14:textId="25B2F852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b/>
          <w:sz w:val="22"/>
          <w:szCs w:val="22"/>
        </w:rPr>
        <w:t xml:space="preserve">In question </w:t>
      </w:r>
      <w:r w:rsidR="00C212BA">
        <w:rPr>
          <w:rFonts w:ascii="Tahoma" w:hAnsi="Tahoma" w:cs="Tahoma"/>
          <w:b/>
          <w:sz w:val="22"/>
          <w:szCs w:val="22"/>
        </w:rPr>
        <w:t>20</w:t>
      </w:r>
      <w:r w:rsidRPr="008B6007">
        <w:rPr>
          <w:rFonts w:ascii="Tahoma" w:hAnsi="Tahoma" w:cs="Tahoma"/>
          <w:b/>
          <w:sz w:val="22"/>
          <w:szCs w:val="22"/>
        </w:rPr>
        <w:t>, determine if tri</w:t>
      </w:r>
      <w:r w:rsidR="00C212BA">
        <w:rPr>
          <w:rFonts w:ascii="Tahoma" w:hAnsi="Tahoma" w:cs="Tahoma"/>
          <w:b/>
          <w:sz w:val="22"/>
          <w:szCs w:val="22"/>
        </w:rPr>
        <w:t>angle ABC is a right triangle</w:t>
      </w:r>
      <w:r w:rsidRPr="008B6007">
        <w:rPr>
          <w:rFonts w:ascii="Tahoma" w:hAnsi="Tahoma" w:cs="Tahoma"/>
          <w:b/>
          <w:sz w:val="22"/>
          <w:szCs w:val="22"/>
        </w:rPr>
        <w:t>.</w:t>
      </w:r>
    </w:p>
    <w:p w14:paraId="2BDE98B9" w14:textId="2B02BBF2" w:rsidR="00243DC4" w:rsidRPr="008B6007" w:rsidRDefault="00C212BA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20</w:t>
      </w:r>
      <w:r w:rsidR="00243DC4" w:rsidRPr="008B6007">
        <w:rPr>
          <w:rFonts w:ascii="Tahoma" w:hAnsi="Tahoma" w:cs="Tahoma"/>
          <w:sz w:val="22"/>
          <w:szCs w:val="22"/>
        </w:rPr>
        <w:t xml:space="preserve">.  A (-7, 1)     </w:t>
      </w:r>
      <w:r w:rsidR="00243DC4" w:rsidRPr="008B6007">
        <w:rPr>
          <w:rFonts w:ascii="Tahoma" w:hAnsi="Tahoma" w:cs="Tahoma"/>
          <w:sz w:val="22"/>
          <w:szCs w:val="22"/>
        </w:rPr>
        <w:tab/>
        <w:t>B( 4, -2)</w:t>
      </w:r>
      <w:r w:rsidR="00243DC4" w:rsidRPr="008B6007">
        <w:rPr>
          <w:rFonts w:ascii="Tahoma" w:hAnsi="Tahoma" w:cs="Tahoma"/>
          <w:sz w:val="22"/>
          <w:szCs w:val="22"/>
        </w:rPr>
        <w:tab/>
        <w:t>C (-3, 5)</w:t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       ____________________</w:t>
      </w:r>
    </w:p>
    <w:p w14:paraId="1595C102" w14:textId="77777777" w:rsidR="00243DC4" w:rsidRPr="008B6007" w:rsidRDefault="00243DC4" w:rsidP="00243DC4">
      <w:pPr>
        <w:jc w:val="center"/>
        <w:rPr>
          <w:rFonts w:ascii="Tahoma" w:hAnsi="Tahoma" w:cs="Tahoma"/>
          <w:b/>
          <w:sz w:val="32"/>
          <w:szCs w:val="32"/>
        </w:rPr>
      </w:pPr>
    </w:p>
    <w:p w14:paraId="2D1A2E5D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607167F2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79AD97A9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13A02C0D" w14:textId="77777777" w:rsidR="00243DC4" w:rsidRPr="008B6007" w:rsidRDefault="00243DC4" w:rsidP="00243DC4">
      <w:pPr>
        <w:rPr>
          <w:rFonts w:ascii="Tahoma" w:hAnsi="Tahoma" w:cs="Tahoma"/>
          <w:b/>
          <w:sz w:val="22"/>
          <w:szCs w:val="22"/>
        </w:rPr>
      </w:pPr>
    </w:p>
    <w:p w14:paraId="02C6B9BB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noProof/>
          <w:sz w:val="22"/>
          <w:szCs w:val="22"/>
        </w:rPr>
        <w:drawing>
          <wp:anchor distT="0" distB="0" distL="114300" distR="114300" simplePos="0" relativeHeight="251659264" behindDoc="1" locked="0" layoutInCell="1" allowOverlap="1" wp14:anchorId="5B92CD8D" wp14:editId="29E47783">
            <wp:simplePos x="0" y="0"/>
            <wp:positionH relativeFrom="column">
              <wp:posOffset>3771900</wp:posOffset>
            </wp:positionH>
            <wp:positionV relativeFrom="paragraph">
              <wp:posOffset>508635</wp:posOffset>
            </wp:positionV>
            <wp:extent cx="2857500" cy="2857500"/>
            <wp:effectExtent l="0" t="0" r="0" b="0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8" r:link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B6007">
        <w:rPr>
          <w:rFonts w:ascii="Tahoma" w:hAnsi="Tahoma" w:cs="Tahoma"/>
          <w:b/>
          <w:sz w:val="22"/>
          <w:szCs w:val="22"/>
        </w:rPr>
        <w:t>Given the following vertices, graph each set of points:</w:t>
      </w:r>
    </w:p>
    <w:p w14:paraId="1CCFE798" w14:textId="67A2AD76" w:rsidR="00243DC4" w:rsidRPr="008B6007" w:rsidRDefault="00C212BA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21</w:t>
      </w:r>
      <w:r w:rsidR="00243DC4" w:rsidRPr="008B6007">
        <w:rPr>
          <w:rFonts w:ascii="Tahoma" w:hAnsi="Tahoma" w:cs="Tahoma"/>
          <w:sz w:val="22"/>
          <w:szCs w:val="22"/>
        </w:rPr>
        <w:t>.  A(2, -1)  B(4, 3)   C(-1, 3)  D(-3, -1)</w:t>
      </w:r>
      <w:r w:rsidR="00243DC4" w:rsidRPr="008B6007">
        <w:rPr>
          <w:rFonts w:ascii="Tahoma" w:hAnsi="Tahoma" w:cs="Tahoma"/>
          <w:sz w:val="22"/>
          <w:szCs w:val="22"/>
        </w:rPr>
        <w:tab/>
        <w:t>W</w:t>
      </w:r>
      <w:r>
        <w:rPr>
          <w:rFonts w:ascii="Tahoma" w:hAnsi="Tahoma" w:cs="Tahoma"/>
          <w:sz w:val="22"/>
          <w:szCs w:val="22"/>
        </w:rPr>
        <w:t>hat shape does the figure make</w:t>
      </w:r>
      <w:r w:rsidR="00243DC4" w:rsidRPr="008B6007">
        <w:rPr>
          <w:rFonts w:ascii="Tahoma" w:hAnsi="Tahoma" w:cs="Tahoma"/>
          <w:sz w:val="22"/>
          <w:szCs w:val="22"/>
        </w:rPr>
        <w:t>? ______________</w:t>
      </w:r>
    </w:p>
    <w:p w14:paraId="6EF46F96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 xml:space="preserve">       SHOW ALL YOUR WORK.</w:t>
      </w:r>
    </w:p>
    <w:p w14:paraId="3269B545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1C5BE193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BE97F26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17BF97DE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C31E8EE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11C1BEAB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0BC4F2E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6336863A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3DC85C33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A85F767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10711352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CFEEFA7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>.</w:t>
      </w:r>
    </w:p>
    <w:p w14:paraId="3B3CC2B8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506D9A6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9BE2477" w14:textId="0CFF3DC3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noProof/>
          <w:sz w:val="22"/>
          <w:szCs w:val="22"/>
        </w:rPr>
        <w:lastRenderedPageBreak/>
        <w:drawing>
          <wp:anchor distT="0" distB="0" distL="114300" distR="114300" simplePos="0" relativeHeight="251660288" behindDoc="1" locked="0" layoutInCell="1" allowOverlap="1" wp14:anchorId="3CC99589" wp14:editId="1C7A8469">
            <wp:simplePos x="0" y="0"/>
            <wp:positionH relativeFrom="column">
              <wp:posOffset>3886200</wp:posOffset>
            </wp:positionH>
            <wp:positionV relativeFrom="paragraph">
              <wp:posOffset>44450</wp:posOffset>
            </wp:positionV>
            <wp:extent cx="2857500" cy="285750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18" r:link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50B8">
        <w:rPr>
          <w:rFonts w:ascii="Tahoma" w:hAnsi="Tahoma" w:cs="Tahoma"/>
          <w:sz w:val="22"/>
          <w:szCs w:val="22"/>
        </w:rPr>
        <w:t>22</w:t>
      </w:r>
      <w:r w:rsidRPr="008B6007">
        <w:rPr>
          <w:rFonts w:ascii="Tahoma" w:hAnsi="Tahoma" w:cs="Tahoma"/>
          <w:sz w:val="22"/>
          <w:szCs w:val="22"/>
        </w:rPr>
        <w:t>.  A(-3, 5)   B(4, 4)</w:t>
      </w:r>
      <w:r w:rsidR="00D77C1B">
        <w:rPr>
          <w:rFonts w:ascii="Tahoma" w:hAnsi="Tahoma" w:cs="Tahoma"/>
          <w:sz w:val="22"/>
          <w:szCs w:val="22"/>
        </w:rPr>
        <w:t xml:space="preserve"> </w:t>
      </w:r>
      <w:r w:rsidRPr="008B6007">
        <w:rPr>
          <w:rFonts w:ascii="Tahoma" w:hAnsi="Tahoma" w:cs="Tahoma"/>
          <w:sz w:val="22"/>
          <w:szCs w:val="22"/>
        </w:rPr>
        <w:t xml:space="preserve"> </w:t>
      </w:r>
      <w:r w:rsidR="00D77C1B">
        <w:rPr>
          <w:rFonts w:ascii="Tahoma" w:hAnsi="Tahoma" w:cs="Tahoma"/>
          <w:sz w:val="22"/>
          <w:szCs w:val="22"/>
        </w:rPr>
        <w:t>C</w:t>
      </w:r>
      <w:r w:rsidRPr="008B6007">
        <w:rPr>
          <w:rFonts w:ascii="Tahoma" w:hAnsi="Tahoma" w:cs="Tahoma"/>
          <w:sz w:val="22"/>
          <w:szCs w:val="22"/>
        </w:rPr>
        <w:t xml:space="preserve">(4, -4) </w:t>
      </w:r>
      <w:r w:rsidR="00D77C1B">
        <w:rPr>
          <w:rFonts w:ascii="Tahoma" w:hAnsi="Tahoma" w:cs="Tahoma"/>
          <w:sz w:val="22"/>
          <w:szCs w:val="22"/>
        </w:rPr>
        <w:t>D</w:t>
      </w:r>
      <w:r w:rsidRPr="008B6007">
        <w:rPr>
          <w:rFonts w:ascii="Tahoma" w:hAnsi="Tahoma" w:cs="Tahoma"/>
          <w:sz w:val="22"/>
          <w:szCs w:val="22"/>
        </w:rPr>
        <w:t>(-5, 3)   W</w:t>
      </w:r>
      <w:r w:rsidR="00BA50B8">
        <w:rPr>
          <w:rFonts w:ascii="Tahoma" w:hAnsi="Tahoma" w:cs="Tahoma"/>
          <w:sz w:val="22"/>
          <w:szCs w:val="22"/>
        </w:rPr>
        <w:t>hat shape does the figure make</w:t>
      </w:r>
      <w:r w:rsidRPr="008B6007">
        <w:rPr>
          <w:rFonts w:ascii="Tahoma" w:hAnsi="Tahoma" w:cs="Tahoma"/>
          <w:sz w:val="22"/>
          <w:szCs w:val="22"/>
        </w:rPr>
        <w:t>? ______________</w:t>
      </w:r>
    </w:p>
    <w:p w14:paraId="5E899224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 xml:space="preserve">       SHOW ALL YOUR WORK.</w:t>
      </w:r>
    </w:p>
    <w:p w14:paraId="5EB84FA9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 xml:space="preserve"> </w:t>
      </w:r>
    </w:p>
    <w:p w14:paraId="5FD4E567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571868D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6F437270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98A1AC4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12319039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127684F8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67D7E2A7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601F0239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0A53194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7C6BD1AE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F57F506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7C5FC7E9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1852298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6B8CD8E3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15697B19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AA42C0D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73AAA84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0AC61D9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703277C7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B2A051A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7612ACE7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58020CA" w14:textId="064EDCF6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noProof/>
          <w:sz w:val="22"/>
          <w:szCs w:val="22"/>
        </w:rPr>
        <w:drawing>
          <wp:anchor distT="0" distB="0" distL="114300" distR="114300" simplePos="0" relativeHeight="251661312" behindDoc="1" locked="0" layoutInCell="1" allowOverlap="1" wp14:anchorId="2336693E" wp14:editId="797032BB">
            <wp:simplePos x="0" y="0"/>
            <wp:positionH relativeFrom="column">
              <wp:posOffset>4114800</wp:posOffset>
            </wp:positionH>
            <wp:positionV relativeFrom="paragraph">
              <wp:posOffset>301625</wp:posOffset>
            </wp:positionV>
            <wp:extent cx="2857500" cy="2857500"/>
            <wp:effectExtent l="0" t="0" r="0" b="0"/>
            <wp:wrapNone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18" r:link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50B8">
        <w:rPr>
          <w:rFonts w:ascii="Tahoma" w:hAnsi="Tahoma" w:cs="Tahoma"/>
          <w:sz w:val="22"/>
          <w:szCs w:val="22"/>
        </w:rPr>
        <w:t>23</w:t>
      </w:r>
      <w:r w:rsidRPr="008B6007">
        <w:rPr>
          <w:rFonts w:ascii="Tahoma" w:hAnsi="Tahoma" w:cs="Tahoma"/>
          <w:sz w:val="22"/>
          <w:szCs w:val="22"/>
        </w:rPr>
        <w:t>.  A( -3,-1)     B(-4, 2)   C(5, 5)    D(6,2 )   W</w:t>
      </w:r>
      <w:r w:rsidR="00BA50B8">
        <w:rPr>
          <w:rFonts w:ascii="Tahoma" w:hAnsi="Tahoma" w:cs="Tahoma"/>
          <w:sz w:val="22"/>
          <w:szCs w:val="22"/>
        </w:rPr>
        <w:t>hat shape does the figure make</w:t>
      </w:r>
      <w:r w:rsidRPr="008B6007">
        <w:rPr>
          <w:rFonts w:ascii="Tahoma" w:hAnsi="Tahoma" w:cs="Tahoma"/>
          <w:sz w:val="22"/>
          <w:szCs w:val="22"/>
        </w:rPr>
        <w:t>? ______________</w:t>
      </w:r>
    </w:p>
    <w:p w14:paraId="5F76BD6C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  <w:r w:rsidRPr="008B6007">
        <w:rPr>
          <w:rFonts w:ascii="Tahoma" w:hAnsi="Tahoma" w:cs="Tahoma"/>
          <w:sz w:val="22"/>
          <w:szCs w:val="22"/>
        </w:rPr>
        <w:t xml:space="preserve">       SHOW ALL YOUR WORK.</w:t>
      </w:r>
    </w:p>
    <w:p w14:paraId="694DC27B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672AD840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71B6FAD8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13C22A61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1AE09319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3477E0FA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75FEA7D1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578E454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9DC3777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048BEFA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1D34222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09CC680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9780686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6C9F1D57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F358A91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3411AF2C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257A044D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5503C53A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0CB23850" w14:textId="77777777" w:rsidR="00243DC4" w:rsidRPr="008B6007" w:rsidRDefault="00243DC4" w:rsidP="00243DC4">
      <w:pPr>
        <w:rPr>
          <w:rFonts w:ascii="Tahoma" w:hAnsi="Tahoma" w:cs="Tahoma"/>
          <w:sz w:val="28"/>
          <w:szCs w:val="28"/>
        </w:rPr>
      </w:pPr>
      <w:r w:rsidRPr="008B6007">
        <w:rPr>
          <w:rFonts w:ascii="Tahoma" w:hAnsi="Tahoma" w:cs="Tahoma"/>
          <w:sz w:val="28"/>
          <w:szCs w:val="28"/>
        </w:rPr>
        <w:t>--------------------------------------------------------------------------------------------</w:t>
      </w:r>
    </w:p>
    <w:p w14:paraId="2C26FA4E" w14:textId="62A6AF9E" w:rsidR="00243DC4" w:rsidRPr="008B6007" w:rsidRDefault="00243DC4" w:rsidP="00D77C1B">
      <w:pPr>
        <w:jc w:val="center"/>
        <w:rPr>
          <w:rFonts w:ascii="Tahoma" w:hAnsi="Tahoma" w:cs="Tahoma"/>
          <w:sz w:val="28"/>
          <w:szCs w:val="28"/>
        </w:rPr>
      </w:pPr>
      <w:r w:rsidRPr="008B6007">
        <w:rPr>
          <w:rFonts w:ascii="Tahoma" w:hAnsi="Tahoma" w:cs="Tahoma"/>
          <w:b/>
          <w:sz w:val="28"/>
          <w:szCs w:val="28"/>
        </w:rPr>
        <w:t>Critical Thinking</w:t>
      </w:r>
    </w:p>
    <w:p w14:paraId="6E5D4060" w14:textId="77777777" w:rsidR="00243DC4" w:rsidRPr="008B6007" w:rsidRDefault="00243DC4" w:rsidP="00243DC4">
      <w:pPr>
        <w:rPr>
          <w:rFonts w:ascii="Tahoma" w:hAnsi="Tahoma" w:cs="Tahoma"/>
          <w:sz w:val="22"/>
          <w:szCs w:val="22"/>
        </w:rPr>
      </w:pPr>
    </w:p>
    <w:p w14:paraId="40B6AFD8" w14:textId="7C0B20AE" w:rsidR="00243DC4" w:rsidRPr="008B6007" w:rsidRDefault="00D77C1B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>24</w:t>
      </w:r>
      <w:r w:rsidR="00243DC4" w:rsidRPr="008B6007">
        <w:rPr>
          <w:rFonts w:ascii="Tahoma" w:hAnsi="Tahoma" w:cs="Tahoma"/>
          <w:sz w:val="22"/>
          <w:szCs w:val="22"/>
        </w:rPr>
        <w:t xml:space="preserve">.  </w:t>
      </w:r>
      <w:r>
        <w:rPr>
          <w:rFonts w:ascii="Tahoma" w:hAnsi="Tahoma" w:cs="Tahoma"/>
          <w:sz w:val="22"/>
          <w:szCs w:val="22"/>
        </w:rPr>
        <w:t>The midsegment of a trapezoid is a segment through the middle of the figure that runs parallel to the pair of sides that are parallel.  Plot the given points to form a trapezoid.  Then f</w:t>
      </w:r>
      <w:r w:rsidR="00243DC4" w:rsidRPr="00D77C1B">
        <w:rPr>
          <w:rFonts w:ascii="Tahoma" w:hAnsi="Tahoma" w:cs="Tahoma"/>
          <w:sz w:val="22"/>
          <w:szCs w:val="22"/>
        </w:rPr>
        <w:t>ind the endpoints of the midse</w:t>
      </w:r>
      <w:r>
        <w:rPr>
          <w:rFonts w:ascii="Tahoma" w:hAnsi="Tahoma" w:cs="Tahoma"/>
          <w:sz w:val="22"/>
          <w:szCs w:val="22"/>
        </w:rPr>
        <w:t>gment</w:t>
      </w:r>
      <w:r w:rsidR="00243DC4" w:rsidRPr="00D77C1B">
        <w:rPr>
          <w:rFonts w:ascii="Tahoma" w:hAnsi="Tahoma" w:cs="Tahoma"/>
          <w:sz w:val="22"/>
          <w:szCs w:val="22"/>
        </w:rPr>
        <w:t>.</w:t>
      </w:r>
      <w:r>
        <w:rPr>
          <w:rFonts w:ascii="Tahoma" w:hAnsi="Tahoma" w:cs="Tahoma"/>
          <w:sz w:val="22"/>
          <w:szCs w:val="22"/>
        </w:rPr>
        <w:t xml:space="preserve">      </w:t>
      </w:r>
      <w:bookmarkStart w:id="0" w:name="_GoBack"/>
      <w:bookmarkEnd w:id="0"/>
      <w:r w:rsidR="00243DC4" w:rsidRPr="008B6007">
        <w:rPr>
          <w:rFonts w:ascii="Tahoma" w:hAnsi="Tahoma" w:cs="Tahoma"/>
          <w:sz w:val="22"/>
          <w:szCs w:val="22"/>
        </w:rPr>
        <w:t xml:space="preserve"> T( -5, 2)</w:t>
      </w:r>
      <w:r w:rsidR="00243DC4" w:rsidRPr="008B6007">
        <w:rPr>
          <w:rFonts w:ascii="Tahoma" w:hAnsi="Tahoma" w:cs="Tahoma"/>
          <w:sz w:val="22"/>
          <w:szCs w:val="22"/>
        </w:rPr>
        <w:tab/>
        <w:t xml:space="preserve">   R( 2, 1)</w:t>
      </w:r>
      <w:r w:rsidR="00243DC4" w:rsidRPr="008B6007">
        <w:rPr>
          <w:rFonts w:ascii="Tahoma" w:hAnsi="Tahoma" w:cs="Tahoma"/>
          <w:sz w:val="22"/>
          <w:szCs w:val="22"/>
        </w:rPr>
        <w:tab/>
        <w:t>M (2, -4)</w:t>
      </w:r>
      <w:r w:rsidR="00243DC4" w:rsidRPr="008B6007">
        <w:rPr>
          <w:rFonts w:ascii="Tahoma" w:hAnsi="Tahoma" w:cs="Tahoma"/>
          <w:sz w:val="22"/>
          <w:szCs w:val="22"/>
        </w:rPr>
        <w:tab/>
        <w:t>A (-5, -8)</w:t>
      </w:r>
    </w:p>
    <w:p w14:paraId="3B84D520" w14:textId="07D58502" w:rsidR="00243DC4" w:rsidRPr="008B6007" w:rsidRDefault="00D77C1B" w:rsidP="00243DC4">
      <w:pPr>
        <w:rPr>
          <w:rFonts w:ascii="Tahoma" w:hAnsi="Tahoma" w:cs="Tahoma"/>
          <w:sz w:val="22"/>
          <w:szCs w:val="22"/>
        </w:rPr>
      </w:pPr>
      <w:r>
        <w:rPr>
          <w:rFonts w:ascii="Tahoma" w:hAnsi="Tahoma" w:cs="Tahoma"/>
          <w:sz w:val="22"/>
          <w:szCs w:val="22"/>
        </w:rPr>
        <w:t xml:space="preserve"> </w:t>
      </w:r>
    </w:p>
    <w:p w14:paraId="71F0F66D" w14:textId="5B6C6358" w:rsidR="00D822E3" w:rsidRPr="008B6007" w:rsidRDefault="00D822E3">
      <w:pPr>
        <w:rPr>
          <w:rFonts w:ascii="Tahoma" w:hAnsi="Tahoma" w:cs="Tahoma"/>
        </w:rPr>
      </w:pPr>
    </w:p>
    <w:sectPr w:rsidR="00D822E3" w:rsidRPr="008B6007" w:rsidSect="00AA5C7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3DC4"/>
    <w:rsid w:val="00243DC4"/>
    <w:rsid w:val="003A2413"/>
    <w:rsid w:val="00470C6C"/>
    <w:rsid w:val="008B6007"/>
    <w:rsid w:val="00B015E7"/>
    <w:rsid w:val="00BA50B8"/>
    <w:rsid w:val="00C212BA"/>
    <w:rsid w:val="00C5633A"/>
    <w:rsid w:val="00D77C1B"/>
    <w:rsid w:val="00D822E3"/>
    <w:rsid w:val="00DA4254"/>
    <w:rsid w:val="00DB68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11FA0E1F"/>
  <w15:chartTrackingRefBased/>
  <w15:docId w15:val="{7E8A02AA-624B-4B2E-A9EF-C96057BCAB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243DC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image" Target="media/image5.png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10" Type="http://schemas.openxmlformats.org/officeDocument/2006/relationships/image" Target="media/image4.wmf"/><Relationship Id="rId19" Type="http://schemas.openxmlformats.org/officeDocument/2006/relationships/image" Target="file:///C:\Documents%20and%20Settings\My%20Documents\TIIimagefile23538.gif" TargetMode="Externa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557</Words>
  <Characters>317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7</cp:revision>
  <dcterms:created xsi:type="dcterms:W3CDTF">2017-08-15T23:12:00Z</dcterms:created>
  <dcterms:modified xsi:type="dcterms:W3CDTF">2017-08-15T23:35:00Z</dcterms:modified>
</cp:coreProperties>
</file>